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1C4D230D" w:rsidR="00D1678A" w:rsidRPr="00D97D6F" w:rsidRDefault="00F72B74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54CB6F6" w:rsidR="00D1678A" w:rsidRPr="00A6662F" w:rsidRDefault="00F72B74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4A343170" w:rsidR="00D1678A" w:rsidRPr="00D97D6F" w:rsidRDefault="00F72B74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1AE2A4B1" w:rsidR="007B449A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Процессы и аппараты химической технологии</w:t>
      </w:r>
      <w:r w:rsidR="0003226F">
        <w:rPr>
          <w:sz w:val="24"/>
          <w:szCs w:val="24"/>
        </w:rPr>
        <w:t>;</w:t>
      </w:r>
    </w:p>
    <w:p w14:paraId="594C8952" w14:textId="03A91968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Системы управления химико-технологическими процессами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F72B74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9A3DFAA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4</w:t>
            </w:r>
          </w:p>
          <w:p w14:paraId="2BD2B4D4" w14:textId="777AC030" w:rsidR="00F72B74" w:rsidRPr="0026725F" w:rsidRDefault="00F72B74" w:rsidP="004773C0">
            <w:pPr>
              <w:widowControl w:val="0"/>
              <w:autoSpaceDE w:val="0"/>
              <w:autoSpaceDN w:val="0"/>
              <w:adjustRightInd w:val="0"/>
            </w:pPr>
            <w:r w:rsidRPr="00F72B74">
              <w:t>Способен обеспечивать проведение технологического процесса, использовать технические средства для контроля параметров технологического процесса, свойств сырья и готовой продукции, осуществлять изменение параметров технологического процесса при изменении свойств сырь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8D6113D" w14:textId="6F605C5D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4.4</w:t>
            </w:r>
          </w:p>
          <w:p w14:paraId="009E445A" w14:textId="0640BD3F" w:rsidR="00F72B74" w:rsidRPr="0026725F" w:rsidRDefault="00F72B74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Управление параметрами технологического процесса при изменении свойств сырья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F72B74" w:rsidRPr="00F31E81" w14:paraId="57CADB30" w14:textId="77777777" w:rsidTr="00F72B74">
        <w:trPr>
          <w:trHeight w:val="7829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FF163BC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2</w:t>
            </w:r>
          </w:p>
          <w:p w14:paraId="550C36CA" w14:textId="444186B9" w:rsidR="00F72B74" w:rsidRPr="0037306E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F72B74">
              <w:rPr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8C8EC46" w14:textId="207E79E8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2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509EBD85" w14:textId="1218F9BA" w:rsidR="00F72B74" w:rsidRDefault="00F72B74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F72B74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</w:t>
            </w:r>
            <w:r w:rsidR="0039487F">
              <w:rPr>
                <w:rStyle w:val="fontstyle01"/>
                <w:rFonts w:ascii="Times New Roman" w:hAnsi="Times New Roman"/>
                <w:sz w:val="22"/>
                <w:szCs w:val="22"/>
              </w:rPr>
              <w:t>е профессиональной деятельности</w:t>
            </w:r>
          </w:p>
          <w:p w14:paraId="6E26D03D" w14:textId="77777777" w:rsidR="00F72B74" w:rsidRPr="00F72B74" w:rsidRDefault="00F72B74" w:rsidP="00F72B74"/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F72B74" w:rsidRPr="00ED566F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lastRenderedPageBreak/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6A900BB8" w:rsidR="00262427" w:rsidRPr="00C961D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10596340" w14:textId="3531FAEA" w:rsidR="00262427" w:rsidRPr="0039487F" w:rsidRDefault="0039487F" w:rsidP="009B399A">
            <w:pPr>
              <w:ind w:left="28"/>
              <w:jc w:val="center"/>
            </w:pPr>
            <w:r>
              <w:t>36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463DB83B" w:rsidR="00C961D8" w:rsidRPr="00B02E88" w:rsidRDefault="0039487F" w:rsidP="00C961D8">
            <w:pPr>
              <w:ind w:left="28"/>
              <w:jc w:val="center"/>
            </w:pPr>
            <w:r>
              <w:t>21</w:t>
            </w:r>
          </w:p>
        </w:tc>
        <w:tc>
          <w:tcPr>
            <w:tcW w:w="837" w:type="dxa"/>
          </w:tcPr>
          <w:p w14:paraId="728E340E" w14:textId="29BFD1C6" w:rsidR="00C961D8" w:rsidRPr="0026725F" w:rsidRDefault="0039487F" w:rsidP="00C961D8">
            <w:pPr>
              <w:ind w:left="28"/>
              <w:jc w:val="center"/>
            </w:pPr>
            <w:r>
              <w:t>36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6382B5D1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</w:t>
            </w:r>
            <w:r w:rsidR="0039487F">
              <w:t>2</w:t>
            </w:r>
            <w:r w:rsidRPr="00707EE1">
              <w:t xml:space="preserve">: </w:t>
            </w:r>
          </w:p>
          <w:p w14:paraId="211AF02C" w14:textId="35C4A245" w:rsidR="0026725F" w:rsidRPr="00707EE1" w:rsidRDefault="0039487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</w:t>
            </w:r>
            <w:r w:rsidR="0026725F">
              <w:t>.1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25C1AC0F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39487F">
              <w:t>ПК-4</w:t>
            </w:r>
            <w:r w:rsidRPr="00707EE1">
              <w:t xml:space="preserve">: </w:t>
            </w:r>
          </w:p>
          <w:p w14:paraId="460F7D84" w14:textId="1D3184CA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39487F">
              <w:t>ПК-4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BE64C6A" w:rsidR="00702D3F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C17F88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2EA7581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4EA876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45849BD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6598E2C4" w14:textId="1A11A5AA" w:rsidR="00C6762B" w:rsidRPr="006168DD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320D219B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3CCF0FA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E98330F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FEBCBE5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28D0BCE" w14:textId="73F9FD5C" w:rsidR="00DC7D1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31583044" w:rsidR="00DC7D12" w:rsidRPr="00885BCA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6A4B0D67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89105F3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0138561A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1C0E1E18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5879A53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DC3ECF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7065E211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F9EA46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3BC2C6AB" w14:textId="5416EC59" w:rsidR="00F7085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07E37596" w:rsidR="00F70852" w:rsidRPr="00885BCA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18B37C5F" w:rsidR="00F70852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6B7BDEE5" w:rsidR="00702D3F" w:rsidRPr="00FD6C25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39487F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39487F" w:rsidRPr="00532A00" w:rsidRDefault="0039487F" w:rsidP="0039487F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39487F" w:rsidRPr="0091080C" w:rsidRDefault="0039487F" w:rsidP="0039487F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39487F" w:rsidRPr="0091080C" w:rsidRDefault="0039487F" w:rsidP="0039487F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9FE2CBF" w:rsidR="0039487F" w:rsidRPr="008D41AE" w:rsidRDefault="0039487F" w:rsidP="0039487F">
            <w:r>
              <w:t>2</w:t>
            </w:r>
          </w:p>
        </w:tc>
      </w:tr>
      <w:tr w:rsidR="0039487F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39487F" w:rsidRDefault="0039487F" w:rsidP="0039487F">
            <w:r>
              <w:t>Тема 1.2</w:t>
            </w:r>
          </w:p>
          <w:p w14:paraId="0E82949E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39487F" w:rsidRPr="0091080C" w:rsidRDefault="0039487F" w:rsidP="0039487F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341D8443" w:rsidR="0039487F" w:rsidRDefault="0039487F" w:rsidP="0039487F">
            <w:r>
              <w:t>2</w:t>
            </w:r>
          </w:p>
        </w:tc>
      </w:tr>
      <w:tr w:rsidR="0039487F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39487F" w:rsidRDefault="0039487F" w:rsidP="0039487F">
            <w:r>
              <w:t>Тема 1.3</w:t>
            </w:r>
          </w:p>
          <w:p w14:paraId="48E543A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39487F" w:rsidRPr="0091080C" w:rsidRDefault="0039487F" w:rsidP="0039487F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068494ED" w:rsidR="0039487F" w:rsidRDefault="0039487F" w:rsidP="0039487F">
            <w:r>
              <w:t>2</w:t>
            </w:r>
          </w:p>
        </w:tc>
      </w:tr>
      <w:tr w:rsidR="0039487F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39487F" w:rsidRDefault="0039487F" w:rsidP="0039487F">
            <w:r>
              <w:t>Тема 1.4</w:t>
            </w:r>
          </w:p>
          <w:p w14:paraId="336DCE3D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39487F" w:rsidRPr="00626262" w:rsidRDefault="0039487F" w:rsidP="0039487F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39487F" w:rsidRPr="0091080C" w:rsidRDefault="0039487F" w:rsidP="0039487F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F2D0814" w:rsidR="0039487F" w:rsidRDefault="0039487F" w:rsidP="0039487F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39487F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39487F" w:rsidRPr="00E82E96" w:rsidRDefault="0039487F" w:rsidP="0039487F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39487F" w:rsidRPr="009431CD" w:rsidRDefault="0039487F" w:rsidP="0039487F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39487F" w:rsidRPr="00EF214F" w:rsidRDefault="0039487F" w:rsidP="0039487F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39487F" w:rsidRPr="006B0AEA" w:rsidRDefault="0039487F" w:rsidP="0039487F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1DC83ABB" w:rsidR="0039487F" w:rsidRPr="006E4F25" w:rsidRDefault="0039487F" w:rsidP="0039487F">
            <w:r>
              <w:t>1</w:t>
            </w:r>
          </w:p>
        </w:tc>
      </w:tr>
      <w:tr w:rsidR="0039487F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39487F" w:rsidRPr="00EF214F" w:rsidRDefault="0039487F" w:rsidP="0039487F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018A541F" w:rsidR="0039487F" w:rsidRDefault="0039487F" w:rsidP="0039487F">
            <w:r>
              <w:t>2</w:t>
            </w:r>
          </w:p>
        </w:tc>
      </w:tr>
      <w:tr w:rsidR="0039487F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39487F" w:rsidRDefault="0039487F" w:rsidP="0039487F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39487F" w:rsidRPr="009431CD" w:rsidRDefault="0039487F" w:rsidP="0039487F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021B1362" w:rsidR="0039487F" w:rsidRDefault="0039487F" w:rsidP="0039487F">
            <w:r>
              <w:t>1</w:t>
            </w:r>
          </w:p>
        </w:tc>
      </w:tr>
      <w:tr w:rsidR="0039487F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49887E" w:rsidR="0039487F" w:rsidRDefault="0039487F" w:rsidP="0039487F">
            <w:r>
              <w:t>2</w:t>
            </w:r>
          </w:p>
        </w:tc>
      </w:tr>
      <w:tr w:rsidR="0039487F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39487F" w:rsidRPr="00963AD0" w:rsidRDefault="0039487F" w:rsidP="0039487F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39487F" w:rsidRPr="00F116E7" w:rsidRDefault="0039487F" w:rsidP="0039487F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3F4067D2" w:rsidR="0039487F" w:rsidRDefault="0039487F" w:rsidP="0039487F">
            <w:r>
              <w:t>1</w:t>
            </w:r>
          </w:p>
        </w:tc>
      </w:tr>
      <w:tr w:rsidR="0039487F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39487F" w:rsidRPr="00963AD0" w:rsidRDefault="0039487F" w:rsidP="0039487F">
            <w:r w:rsidRPr="00963AD0">
              <w:t>Тема 3.6</w:t>
            </w:r>
          </w:p>
          <w:p w14:paraId="5A956C0C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9B4B20A" w:rsidR="0039487F" w:rsidRDefault="0039487F" w:rsidP="0039487F">
            <w:r>
              <w:t>2</w:t>
            </w:r>
          </w:p>
        </w:tc>
      </w:tr>
      <w:tr w:rsidR="0039487F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39487F" w:rsidRPr="00963AD0" w:rsidRDefault="0039487F" w:rsidP="0039487F">
            <w:r w:rsidRPr="00963AD0">
              <w:t>Тема 3.7</w:t>
            </w:r>
          </w:p>
          <w:p w14:paraId="4CD90AEB" w14:textId="77777777" w:rsidR="0039487F" w:rsidRDefault="0039487F" w:rsidP="0039487F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39487F" w:rsidRPr="009431CD" w:rsidRDefault="0039487F" w:rsidP="0039487F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39487F" w:rsidRPr="009431CD" w:rsidRDefault="0039487F" w:rsidP="0039487F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39487F" w:rsidRPr="009431CD" w:rsidRDefault="0039487F" w:rsidP="0039487F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6F462AA5" w:rsidR="0039487F" w:rsidRDefault="0039487F" w:rsidP="0039487F">
            <w:r>
              <w:t>1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0DAAC0BF" w:rsidR="0091080C" w:rsidRPr="0091080C" w:rsidRDefault="0039487F" w:rsidP="0091080C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116A926E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0803B63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12730C0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2A016F7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C2A80B4" w14:textId="329E0010" w:rsidR="00BC3064" w:rsidRPr="0004716C" w:rsidRDefault="0039487F" w:rsidP="0039487F">
            <w:pPr>
              <w:rPr>
                <w:b/>
                <w:sz w:val="20"/>
                <w:szCs w:val="20"/>
              </w:rPr>
            </w:pPr>
            <w:r w:rsidRPr="00707EE1">
              <w:t>ИД-О</w:t>
            </w:r>
            <w:r>
              <w:t>ПК-4.4</w:t>
            </w:r>
            <w:bookmarkStart w:id="10" w:name="_GoBack"/>
            <w:bookmarkEnd w:id="10"/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328261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328262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F72B74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F72B74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328277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F72B74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F72B74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328263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328264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328265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328266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328267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328268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F72B74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F72B74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328269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328270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328271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328272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328273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328274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328278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328279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328280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328281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328282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328283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328284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328285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328286" r:id="rId108"/>
                                        </w:object>
                                      </w:r>
                                    </w:p>
                                    <w:p w14:paraId="5F5A1B4E" w14:textId="77777777" w:rsidR="00F72B74" w:rsidRDefault="00F72B74" w:rsidP="00403B34"/>
                                    <w:p w14:paraId="1ED6737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328287" r:id="rId109"/>
                                        </w:object>
                                      </w:r>
                                    </w:p>
                                    <w:p w14:paraId="2418D7A1" w14:textId="77777777" w:rsidR="00F72B74" w:rsidRDefault="00F72B74" w:rsidP="00403B34"/>
                                    <w:p w14:paraId="6814F9D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328288" r:id="rId110"/>
                                        </w:object>
                                      </w:r>
                                    </w:p>
                                    <w:p w14:paraId="07C118A7" w14:textId="77777777" w:rsidR="00F72B74" w:rsidRDefault="00F72B74" w:rsidP="00403B34"/>
                                    <w:p w14:paraId="15DB81F5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328289" r:id="rId111"/>
                                        </w:object>
                                      </w:r>
                                    </w:p>
                                    <w:p w14:paraId="21154BD4" w14:textId="77777777" w:rsidR="00F72B74" w:rsidRDefault="00F72B74" w:rsidP="00403B34"/>
                                    <w:p w14:paraId="490AC3DB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328290" r:id="rId112"/>
                                        </w:object>
                                      </w:r>
                                    </w:p>
                                    <w:p w14:paraId="3D08791B" w14:textId="77777777" w:rsidR="00F72B74" w:rsidRDefault="00F72B74" w:rsidP="00403B34"/>
                                    <w:p w14:paraId="091AE4C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328291" r:id="rId113"/>
                                        </w:object>
                                      </w:r>
                                    </w:p>
                                    <w:p w14:paraId="67C6F284" w14:textId="77777777" w:rsidR="00F72B74" w:rsidRDefault="00F72B74" w:rsidP="00403B34"/>
                                    <w:p w14:paraId="56529E73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328292" r:id="rId114"/>
                                        </w:object>
                                      </w:r>
                                    </w:p>
                                    <w:p w14:paraId="3A957C37" w14:textId="77777777" w:rsidR="00F72B74" w:rsidRDefault="00F72B74" w:rsidP="00403B34"/>
                                    <w:p w14:paraId="13CB2D0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328293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7" DrawAspect="Content" ObjectID="_1714328278" r:id="rId11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8" DrawAspect="Content" ObjectID="_1714328279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49" DrawAspect="Content" ObjectID="_1714328280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0" DrawAspect="Content" ObjectID="_1714328281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1" DrawAspect="Content" ObjectID="_1714328282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2" DrawAspect="Content" ObjectID="_1714328283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3" DrawAspect="Content" ObjectID="_1714328284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98" o:title=""/>
                                    </v:shape>
                                    <o:OLEObject Type="Embed" ProgID="Equation.3" ShapeID="_x0000_i1054" DrawAspect="Content" ObjectID="_1714328285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5" DrawAspect="Content" ObjectID="_1714328286" r:id="rId124"/>
                                  </w:object>
                                </w:r>
                              </w:p>
                              <w:p w14:paraId="5F5A1B4E" w14:textId="77777777" w:rsidR="00F72B74" w:rsidRDefault="00F72B74" w:rsidP="00403B34"/>
                              <w:p w14:paraId="1ED6737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6" DrawAspect="Content" ObjectID="_1714328287" r:id="rId125"/>
                                  </w:object>
                                </w:r>
                              </w:p>
                              <w:p w14:paraId="2418D7A1" w14:textId="77777777" w:rsidR="00F72B74" w:rsidRDefault="00F72B74" w:rsidP="00403B34"/>
                              <w:p w14:paraId="6814F9D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7" DrawAspect="Content" ObjectID="_1714328288" r:id="rId126"/>
                                  </w:object>
                                </w:r>
                              </w:p>
                              <w:p w14:paraId="07C118A7" w14:textId="77777777" w:rsidR="00F72B74" w:rsidRDefault="00F72B74" w:rsidP="00403B34"/>
                              <w:p w14:paraId="15DB81F5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8" DrawAspect="Content" ObjectID="_1714328289" r:id="rId127"/>
                                  </w:object>
                                </w:r>
                              </w:p>
                              <w:p w14:paraId="21154BD4" w14:textId="77777777" w:rsidR="00F72B74" w:rsidRDefault="00F72B74" w:rsidP="00403B34"/>
                              <w:p w14:paraId="490AC3DB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59" DrawAspect="Content" ObjectID="_1714328290" r:id="rId128"/>
                                  </w:object>
                                </w:r>
                              </w:p>
                              <w:p w14:paraId="3D08791B" w14:textId="77777777" w:rsidR="00F72B74" w:rsidRDefault="00F72B74" w:rsidP="00403B34"/>
                              <w:p w14:paraId="091AE4C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0" DrawAspect="Content" ObjectID="_1714328291" r:id="rId129"/>
                                  </w:object>
                                </w:r>
                              </w:p>
                              <w:p w14:paraId="67C6F284" w14:textId="77777777" w:rsidR="00F72B74" w:rsidRDefault="00F72B74" w:rsidP="00403B34"/>
                              <w:p w14:paraId="56529E73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1" DrawAspect="Content" ObjectID="_1714328292" r:id="rId130"/>
                                  </w:object>
                                </w:r>
                              </w:p>
                              <w:p w14:paraId="3A957C37" w14:textId="77777777" w:rsidR="00F72B74" w:rsidRDefault="00F72B74" w:rsidP="00403B34"/>
                              <w:p w14:paraId="13CB2D0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07" o:title=""/>
                                    </v:shape>
                                    <o:OLEObject Type="Embed" ProgID="Equation.3" ShapeID="_x0000_i1062" DrawAspect="Content" ObjectID="_1714328293" r:id="rId131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72B74" w:rsidRPr="001E6798" w:rsidRDefault="00F72B7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72B74" w:rsidRPr="001E6798" w:rsidRDefault="00F72B7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72B74" w:rsidRPr="001E6798" w:rsidRDefault="00F72B7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72B74" w:rsidRPr="001E6798" w:rsidRDefault="00F72B7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3" DrawAspect="Content" ObjectID="_1714328294" r:id="rId133"/>
                                      </w:object>
                                    </w:r>
                                  </w:p>
                                  <w:p w14:paraId="09410012" w14:textId="77777777" w:rsidR="00F72B74" w:rsidRDefault="00F72B74" w:rsidP="00403B34"/>
                                  <w:p w14:paraId="1DAC78C0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4" DrawAspect="Content" ObjectID="_1714328295" r:id="rId134"/>
                                      </w:object>
                                    </w:r>
                                  </w:p>
                                  <w:p w14:paraId="7CA118CA" w14:textId="77777777" w:rsidR="00F72B74" w:rsidRDefault="00F72B74" w:rsidP="00403B34"/>
                                  <w:p w14:paraId="4B4102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5" DrawAspect="Content" ObjectID="_1714328296" r:id="rId135"/>
                                      </w:object>
                                    </w:r>
                                  </w:p>
                                  <w:p w14:paraId="1810AC73" w14:textId="77777777" w:rsidR="00F72B74" w:rsidRDefault="00F72B74" w:rsidP="00403B34"/>
                                  <w:p w14:paraId="52B4661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6" DrawAspect="Content" ObjectID="_1714328297" r:id="rId136"/>
                                      </w:object>
                                    </w:r>
                                  </w:p>
                                  <w:p w14:paraId="6DBD1735" w14:textId="77777777" w:rsidR="00F72B74" w:rsidRDefault="00F72B74" w:rsidP="00403B34"/>
                                  <w:p w14:paraId="0A30357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7" DrawAspect="Content" ObjectID="_1714328298" r:id="rId137"/>
                                      </w:object>
                                    </w:r>
                                  </w:p>
                                  <w:p w14:paraId="767F7DE0" w14:textId="77777777" w:rsidR="00F72B74" w:rsidRDefault="00F72B74" w:rsidP="00403B34"/>
                                  <w:p w14:paraId="140CF94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8" DrawAspect="Content" ObjectID="_1714328299" r:id="rId138"/>
                                      </w:object>
                                    </w:r>
                                  </w:p>
                                  <w:p w14:paraId="50C4F3C9" w14:textId="77777777" w:rsidR="00F72B74" w:rsidRDefault="00F72B74" w:rsidP="00403B34"/>
                                  <w:p w14:paraId="2EC946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69" DrawAspect="Content" ObjectID="_1714328300" r:id="rId139"/>
                                      </w:object>
                                    </w:r>
                                  </w:p>
                                  <w:p w14:paraId="7AA940D2" w14:textId="77777777" w:rsidR="00F72B74" w:rsidRDefault="00F72B74" w:rsidP="00403B34"/>
                                  <w:p w14:paraId="4A28C0A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2" o:title=""/>
                                        </v:shape>
                                        <o:OLEObject Type="Embed" ProgID="Equation.3" ShapeID="_x0000_i1070" DrawAspect="Content" ObjectID="_1714328301" r:id="rId1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1" DrawAspect="Content" ObjectID="_1714328302" r:id="rId142"/>
                                      </w:object>
                                    </w:r>
                                  </w:p>
                                  <w:p w14:paraId="7FE01A0C" w14:textId="77777777" w:rsidR="00F72B74" w:rsidRDefault="00F72B74" w:rsidP="00403B34"/>
                                  <w:p w14:paraId="535439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2" DrawAspect="Content" ObjectID="_1714328303" r:id="rId143"/>
                                      </w:object>
                                    </w:r>
                                  </w:p>
                                  <w:p w14:paraId="613EB413" w14:textId="77777777" w:rsidR="00F72B74" w:rsidRDefault="00F72B74" w:rsidP="00403B34"/>
                                  <w:p w14:paraId="3D8F369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3" DrawAspect="Content" ObjectID="_1714328304" r:id="rId144"/>
                                      </w:object>
                                    </w:r>
                                  </w:p>
                                  <w:p w14:paraId="3A2DF1BC" w14:textId="77777777" w:rsidR="00F72B74" w:rsidRDefault="00F72B74" w:rsidP="00403B34"/>
                                  <w:p w14:paraId="0F9F799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4" DrawAspect="Content" ObjectID="_1714328305" r:id="rId145"/>
                                      </w:object>
                                    </w:r>
                                  </w:p>
                                  <w:p w14:paraId="7408437C" w14:textId="77777777" w:rsidR="00F72B74" w:rsidRDefault="00F72B74" w:rsidP="00403B34"/>
                                  <w:p w14:paraId="7C11DDA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5" DrawAspect="Content" ObjectID="_1714328306" r:id="rId146"/>
                                      </w:object>
                                    </w:r>
                                  </w:p>
                                  <w:p w14:paraId="54709E24" w14:textId="77777777" w:rsidR="00F72B74" w:rsidRDefault="00F72B74" w:rsidP="00403B34"/>
                                  <w:p w14:paraId="7F6FA28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6" DrawAspect="Content" ObjectID="_1714328307" r:id="rId147"/>
                                      </w:object>
                                    </w:r>
                                  </w:p>
                                  <w:p w14:paraId="78BAA12E" w14:textId="77777777" w:rsidR="00F72B74" w:rsidRDefault="00F72B74" w:rsidP="00403B34"/>
                                  <w:p w14:paraId="2AC64C0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7" DrawAspect="Content" ObjectID="_1714328308" r:id="rId148"/>
                                      </w:object>
                                    </w:r>
                                  </w:p>
                                  <w:p w14:paraId="145FC585" w14:textId="77777777" w:rsidR="00F72B74" w:rsidRDefault="00F72B74" w:rsidP="00403B34"/>
                                  <w:p w14:paraId="3929476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1" o:title=""/>
                                        </v:shape>
                                        <o:OLEObject Type="Embed" ProgID="Equation.3" ShapeID="_x0000_i1078" DrawAspect="Content" ObjectID="_1714328309" r:id="rId1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79" DrawAspect="Content" ObjectID="_1714328310" r:id="rId151"/>
                                      </w:object>
                                    </w:r>
                                  </w:p>
                                  <w:p w14:paraId="7E4052DC" w14:textId="77777777" w:rsidR="00F72B74" w:rsidRDefault="00F72B74" w:rsidP="00403B34"/>
                                  <w:p w14:paraId="04B7B9B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0" DrawAspect="Content" ObjectID="_1714328311" r:id="rId152"/>
                                      </w:object>
                                    </w:r>
                                  </w:p>
                                  <w:p w14:paraId="175D25DC" w14:textId="77777777" w:rsidR="00F72B74" w:rsidRDefault="00F72B74" w:rsidP="00403B34"/>
                                  <w:p w14:paraId="6B82241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1" DrawAspect="Content" ObjectID="_1714328312" r:id="rId153"/>
                                      </w:object>
                                    </w:r>
                                  </w:p>
                                  <w:p w14:paraId="7AB05967" w14:textId="77777777" w:rsidR="00F72B74" w:rsidRDefault="00F72B74" w:rsidP="00403B34"/>
                                  <w:p w14:paraId="5A62C1C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2" DrawAspect="Content" ObjectID="_1714328313" r:id="rId154"/>
                                      </w:object>
                                    </w:r>
                                  </w:p>
                                  <w:p w14:paraId="19B09E6D" w14:textId="77777777" w:rsidR="00F72B74" w:rsidRDefault="00F72B74" w:rsidP="00403B34"/>
                                  <w:p w14:paraId="27BA78B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3" DrawAspect="Content" ObjectID="_1714328314" r:id="rId155"/>
                                      </w:object>
                                    </w:r>
                                  </w:p>
                                  <w:p w14:paraId="37B6CCE4" w14:textId="77777777" w:rsidR="00F72B74" w:rsidRDefault="00F72B74" w:rsidP="00403B34"/>
                                  <w:p w14:paraId="7ADF25AF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4" DrawAspect="Content" ObjectID="_1714328315" r:id="rId156"/>
                                      </w:object>
                                    </w:r>
                                  </w:p>
                                  <w:p w14:paraId="5DB5A920" w14:textId="77777777" w:rsidR="00F72B74" w:rsidRDefault="00F72B74" w:rsidP="00403B34"/>
                                  <w:p w14:paraId="1D2628E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5" DrawAspect="Content" ObjectID="_1714328316" r:id="rId157"/>
                                      </w:object>
                                    </w:r>
                                  </w:p>
                                  <w:p w14:paraId="5BFB5465" w14:textId="77777777" w:rsidR="00F72B74" w:rsidRDefault="00F72B74" w:rsidP="00403B34"/>
                                  <w:p w14:paraId="53E18E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0" o:title=""/>
                                        </v:shape>
                                        <o:OLEObject Type="Embed" ProgID="Equation.3" ShapeID="_x0000_i1086" DrawAspect="Content" ObjectID="_1714328317" r:id="rId15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7" DrawAspect="Content" ObjectID="_1714328318" r:id="rId160"/>
                                      </w:object>
                                    </w:r>
                                  </w:p>
                                  <w:p w14:paraId="7365BC13" w14:textId="77777777" w:rsidR="00F72B74" w:rsidRDefault="00F72B74" w:rsidP="00403B34"/>
                                  <w:p w14:paraId="20ED193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8" DrawAspect="Content" ObjectID="_1714328319" r:id="rId161"/>
                                      </w:object>
                                    </w:r>
                                  </w:p>
                                  <w:p w14:paraId="42EC430B" w14:textId="77777777" w:rsidR="00F72B74" w:rsidRDefault="00F72B74" w:rsidP="00403B34"/>
                                  <w:p w14:paraId="7CD4D97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89" DrawAspect="Content" ObjectID="_1714328320" r:id="rId162"/>
                                      </w:object>
                                    </w:r>
                                  </w:p>
                                  <w:p w14:paraId="0CA73CE4" w14:textId="77777777" w:rsidR="00F72B74" w:rsidRDefault="00F72B74" w:rsidP="00403B34"/>
                                  <w:p w14:paraId="06D7B32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0" DrawAspect="Content" ObjectID="_1714328321" r:id="rId163"/>
                                      </w:object>
                                    </w:r>
                                  </w:p>
                                  <w:p w14:paraId="1C0074C0" w14:textId="77777777" w:rsidR="00F72B74" w:rsidRDefault="00F72B74" w:rsidP="00403B34"/>
                                  <w:p w14:paraId="588BA93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1" DrawAspect="Content" ObjectID="_1714328322" r:id="rId164"/>
                                      </w:object>
                                    </w:r>
                                  </w:p>
                                  <w:p w14:paraId="00E7770E" w14:textId="77777777" w:rsidR="00F72B74" w:rsidRDefault="00F72B74" w:rsidP="00403B34"/>
                                  <w:p w14:paraId="4ACEFFE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2" DrawAspect="Content" ObjectID="_1714328323" r:id="rId165"/>
                                      </w:object>
                                    </w:r>
                                  </w:p>
                                  <w:p w14:paraId="023CBE2E" w14:textId="77777777" w:rsidR="00F72B74" w:rsidRDefault="00F72B74" w:rsidP="00403B34"/>
                                  <w:p w14:paraId="6F58A78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3" DrawAspect="Content" ObjectID="_1714328324" r:id="rId166"/>
                                      </w:object>
                                    </w:r>
                                  </w:p>
                                  <w:p w14:paraId="3720B8F2" w14:textId="77777777" w:rsidR="00F72B74" w:rsidRDefault="00F72B74" w:rsidP="00403B34"/>
                                  <w:p w14:paraId="7D63FBE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59" o:title=""/>
                                        </v:shape>
                                        <o:OLEObject Type="Embed" ProgID="Equation.3" ShapeID="_x0000_i1094" DrawAspect="Content" ObjectID="_1714328325" r:id="rId16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5" DrawAspect="Content" ObjectID="_1714328326" r:id="rId169"/>
                                      </w:object>
                                    </w:r>
                                  </w:p>
                                  <w:p w14:paraId="68560D0F" w14:textId="77777777" w:rsidR="00F72B74" w:rsidRDefault="00F72B74" w:rsidP="00403B34"/>
                                  <w:p w14:paraId="483FD6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6" DrawAspect="Content" ObjectID="_1714328327" r:id="rId170"/>
                                      </w:object>
                                    </w:r>
                                  </w:p>
                                  <w:p w14:paraId="541CCAEC" w14:textId="77777777" w:rsidR="00F72B74" w:rsidRDefault="00F72B74" w:rsidP="00403B34"/>
                                  <w:p w14:paraId="6FA1B28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7" DrawAspect="Content" ObjectID="_1714328328" r:id="rId171"/>
                                      </w:object>
                                    </w:r>
                                  </w:p>
                                  <w:p w14:paraId="294AA303" w14:textId="77777777" w:rsidR="00F72B74" w:rsidRDefault="00F72B74" w:rsidP="00403B34"/>
                                  <w:p w14:paraId="2F5C65F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8" DrawAspect="Content" ObjectID="_1714328329" r:id="rId172"/>
                                      </w:object>
                                    </w:r>
                                  </w:p>
                                  <w:p w14:paraId="06C046DE" w14:textId="77777777" w:rsidR="00F72B74" w:rsidRDefault="00F72B74" w:rsidP="00403B34"/>
                                  <w:p w14:paraId="196B647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099" DrawAspect="Content" ObjectID="_1714328330" r:id="rId173"/>
                                      </w:object>
                                    </w:r>
                                  </w:p>
                                  <w:p w14:paraId="47FA6E24" w14:textId="77777777" w:rsidR="00F72B74" w:rsidRDefault="00F72B74" w:rsidP="00403B34"/>
                                  <w:p w14:paraId="6D60426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0" DrawAspect="Content" ObjectID="_1714328331" r:id="rId174"/>
                                      </w:object>
                                    </w:r>
                                  </w:p>
                                  <w:p w14:paraId="20E055C4" w14:textId="77777777" w:rsidR="00F72B74" w:rsidRDefault="00F72B74" w:rsidP="00403B34"/>
                                  <w:p w14:paraId="59470CD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1" DrawAspect="Content" ObjectID="_1714328332" r:id="rId175"/>
                                      </w:object>
                                    </w:r>
                                  </w:p>
                                  <w:p w14:paraId="15C5006F" w14:textId="77777777" w:rsidR="00F72B74" w:rsidRDefault="00F72B74" w:rsidP="00403B34"/>
                                  <w:p w14:paraId="41AE51C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68" o:title=""/>
                                        </v:shape>
                                        <o:OLEObject Type="Embed" ProgID="Equation.3" ShapeID="_x0000_i1102" DrawAspect="Content" ObjectID="_1714328333" r:id="rId17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3" DrawAspect="Content" ObjectID="_1714328334" r:id="rId178"/>
                                      </w:object>
                                    </w:r>
                                  </w:p>
                                  <w:p w14:paraId="4390BA00" w14:textId="77777777" w:rsidR="00F72B74" w:rsidRDefault="00F72B74" w:rsidP="00403B34"/>
                                  <w:p w14:paraId="223C7B0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4" DrawAspect="Content" ObjectID="_1714328335" r:id="rId179"/>
                                      </w:object>
                                    </w:r>
                                  </w:p>
                                  <w:p w14:paraId="05496E87" w14:textId="77777777" w:rsidR="00F72B74" w:rsidRDefault="00F72B74" w:rsidP="00403B34"/>
                                  <w:p w14:paraId="6D21EB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5" DrawAspect="Content" ObjectID="_1714328336" r:id="rId180"/>
                                      </w:object>
                                    </w:r>
                                  </w:p>
                                  <w:p w14:paraId="4953E7F6" w14:textId="77777777" w:rsidR="00F72B74" w:rsidRDefault="00F72B74" w:rsidP="00403B34"/>
                                  <w:p w14:paraId="32F6A235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6" DrawAspect="Content" ObjectID="_1714328337" r:id="rId181"/>
                                      </w:object>
                                    </w:r>
                                  </w:p>
                                  <w:p w14:paraId="3AB99CED" w14:textId="77777777" w:rsidR="00F72B74" w:rsidRDefault="00F72B74" w:rsidP="00403B34"/>
                                  <w:p w14:paraId="7DC609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7" DrawAspect="Content" ObjectID="_1714328338" r:id="rId182"/>
                                      </w:object>
                                    </w:r>
                                  </w:p>
                                  <w:p w14:paraId="3166CEA3" w14:textId="77777777" w:rsidR="00F72B74" w:rsidRDefault="00F72B74" w:rsidP="00403B34"/>
                                  <w:p w14:paraId="50120EF7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8" DrawAspect="Content" ObjectID="_1714328339" r:id="rId183"/>
                                      </w:object>
                                    </w:r>
                                  </w:p>
                                  <w:p w14:paraId="5FD50C12" w14:textId="77777777" w:rsidR="00F72B74" w:rsidRDefault="00F72B74" w:rsidP="00403B34"/>
                                  <w:p w14:paraId="0B3CEF6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09" DrawAspect="Content" ObjectID="_1714328340" r:id="rId184"/>
                                      </w:object>
                                    </w:r>
                                  </w:p>
                                  <w:p w14:paraId="3BB9D6C1" w14:textId="77777777" w:rsidR="00F72B74" w:rsidRDefault="00F72B74" w:rsidP="00403B34"/>
                                  <w:p w14:paraId="63707FC1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7" o:title=""/>
                                        </v:shape>
                                        <o:OLEObject Type="Embed" ProgID="Equation.3" ShapeID="_x0000_i1110" DrawAspect="Content" ObjectID="_1714328341" r:id="rId18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3" DrawAspect="Content" ObjectID="_1714328294" r:id="rId186"/>
                                </w:object>
                              </w:r>
                            </w:p>
                            <w:p w14:paraId="09410012" w14:textId="77777777" w:rsidR="00F72B74" w:rsidRDefault="00F72B74" w:rsidP="00403B34"/>
                            <w:p w14:paraId="1DAC78C0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4" DrawAspect="Content" ObjectID="_1714328295" r:id="rId187"/>
                                </w:object>
                              </w:r>
                            </w:p>
                            <w:p w14:paraId="7CA118CA" w14:textId="77777777" w:rsidR="00F72B74" w:rsidRDefault="00F72B74" w:rsidP="00403B34"/>
                            <w:p w14:paraId="4B4102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5" DrawAspect="Content" ObjectID="_1714328296" r:id="rId188"/>
                                </w:object>
                              </w:r>
                            </w:p>
                            <w:p w14:paraId="1810AC73" w14:textId="77777777" w:rsidR="00F72B74" w:rsidRDefault="00F72B74" w:rsidP="00403B34"/>
                            <w:p w14:paraId="52B4661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6" DrawAspect="Content" ObjectID="_1714328297" r:id="rId189"/>
                                </w:object>
                              </w:r>
                            </w:p>
                            <w:p w14:paraId="6DBD1735" w14:textId="77777777" w:rsidR="00F72B74" w:rsidRDefault="00F72B74" w:rsidP="00403B34"/>
                            <w:p w14:paraId="0A30357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7" DrawAspect="Content" ObjectID="_1714328298" r:id="rId190"/>
                                </w:object>
                              </w:r>
                            </w:p>
                            <w:p w14:paraId="767F7DE0" w14:textId="77777777" w:rsidR="00F72B74" w:rsidRDefault="00F72B74" w:rsidP="00403B34"/>
                            <w:p w14:paraId="140CF94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8" DrawAspect="Content" ObjectID="_1714328299" r:id="rId191"/>
                                </w:object>
                              </w:r>
                            </w:p>
                            <w:p w14:paraId="50C4F3C9" w14:textId="77777777" w:rsidR="00F72B74" w:rsidRDefault="00F72B74" w:rsidP="00403B34"/>
                            <w:p w14:paraId="2EC946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69" DrawAspect="Content" ObjectID="_1714328300" r:id="rId192"/>
                                </w:object>
                              </w:r>
                            </w:p>
                            <w:p w14:paraId="7AA940D2" w14:textId="77777777" w:rsidR="00F72B74" w:rsidRDefault="00F72B74" w:rsidP="00403B34"/>
                            <w:p w14:paraId="4A28C0A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32" o:title=""/>
                                  </v:shape>
                                  <o:OLEObject Type="Embed" ProgID="Equation.3" ShapeID="_x0000_i1070" DrawAspect="Content" ObjectID="_1714328301" r:id="rId193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1" DrawAspect="Content" ObjectID="_1714328302" r:id="rId194"/>
                                </w:object>
                              </w:r>
                            </w:p>
                            <w:p w14:paraId="7FE01A0C" w14:textId="77777777" w:rsidR="00F72B74" w:rsidRDefault="00F72B74" w:rsidP="00403B34"/>
                            <w:p w14:paraId="535439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2" DrawAspect="Content" ObjectID="_1714328303" r:id="rId195"/>
                                </w:object>
                              </w:r>
                            </w:p>
                            <w:p w14:paraId="613EB413" w14:textId="77777777" w:rsidR="00F72B74" w:rsidRDefault="00F72B74" w:rsidP="00403B34"/>
                            <w:p w14:paraId="3D8F369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3" DrawAspect="Content" ObjectID="_1714328304" r:id="rId196"/>
                                </w:object>
                              </w:r>
                            </w:p>
                            <w:p w14:paraId="3A2DF1BC" w14:textId="77777777" w:rsidR="00F72B74" w:rsidRDefault="00F72B74" w:rsidP="00403B34"/>
                            <w:p w14:paraId="0F9F799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4" DrawAspect="Content" ObjectID="_1714328305" r:id="rId197"/>
                                </w:object>
                              </w:r>
                            </w:p>
                            <w:p w14:paraId="7408437C" w14:textId="77777777" w:rsidR="00F72B74" w:rsidRDefault="00F72B74" w:rsidP="00403B34"/>
                            <w:p w14:paraId="7C11DDA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5" DrawAspect="Content" ObjectID="_1714328306" r:id="rId198"/>
                                </w:object>
                              </w:r>
                            </w:p>
                            <w:p w14:paraId="54709E24" w14:textId="77777777" w:rsidR="00F72B74" w:rsidRDefault="00F72B74" w:rsidP="00403B34"/>
                            <w:p w14:paraId="7F6FA28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6" DrawAspect="Content" ObjectID="_1714328307" r:id="rId199"/>
                                </w:object>
                              </w:r>
                            </w:p>
                            <w:p w14:paraId="78BAA12E" w14:textId="77777777" w:rsidR="00F72B74" w:rsidRDefault="00F72B74" w:rsidP="00403B34"/>
                            <w:p w14:paraId="2AC64C0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7" DrawAspect="Content" ObjectID="_1714328308" r:id="rId200"/>
                                </w:object>
                              </w:r>
                            </w:p>
                            <w:p w14:paraId="145FC585" w14:textId="77777777" w:rsidR="00F72B74" w:rsidRDefault="00F72B74" w:rsidP="00403B34"/>
                            <w:p w14:paraId="3929476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41" o:title=""/>
                                  </v:shape>
                                  <o:OLEObject Type="Embed" ProgID="Equation.3" ShapeID="_x0000_i1078" DrawAspect="Content" ObjectID="_1714328309" r:id="rId201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79" DrawAspect="Content" ObjectID="_1714328310" r:id="rId202"/>
                                </w:object>
                              </w:r>
                            </w:p>
                            <w:p w14:paraId="7E4052DC" w14:textId="77777777" w:rsidR="00F72B74" w:rsidRDefault="00F72B74" w:rsidP="00403B34"/>
                            <w:p w14:paraId="04B7B9B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0" DrawAspect="Content" ObjectID="_1714328311" r:id="rId203"/>
                                </w:object>
                              </w:r>
                            </w:p>
                            <w:p w14:paraId="175D25DC" w14:textId="77777777" w:rsidR="00F72B74" w:rsidRDefault="00F72B74" w:rsidP="00403B34"/>
                            <w:p w14:paraId="6B82241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1" DrawAspect="Content" ObjectID="_1714328312" r:id="rId204"/>
                                </w:object>
                              </w:r>
                            </w:p>
                            <w:p w14:paraId="7AB05967" w14:textId="77777777" w:rsidR="00F72B74" w:rsidRDefault="00F72B74" w:rsidP="00403B34"/>
                            <w:p w14:paraId="5A62C1C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2" DrawAspect="Content" ObjectID="_1714328313" r:id="rId205"/>
                                </w:object>
                              </w:r>
                            </w:p>
                            <w:p w14:paraId="19B09E6D" w14:textId="77777777" w:rsidR="00F72B74" w:rsidRDefault="00F72B74" w:rsidP="00403B34"/>
                            <w:p w14:paraId="27BA78B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3" DrawAspect="Content" ObjectID="_1714328314" r:id="rId206"/>
                                </w:object>
                              </w:r>
                            </w:p>
                            <w:p w14:paraId="37B6CCE4" w14:textId="77777777" w:rsidR="00F72B74" w:rsidRDefault="00F72B74" w:rsidP="00403B34"/>
                            <w:p w14:paraId="7ADF25AF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4" DrawAspect="Content" ObjectID="_1714328315" r:id="rId207"/>
                                </w:object>
                              </w:r>
                            </w:p>
                            <w:p w14:paraId="5DB5A920" w14:textId="77777777" w:rsidR="00F72B74" w:rsidRDefault="00F72B74" w:rsidP="00403B34"/>
                            <w:p w14:paraId="1D2628E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5" DrawAspect="Content" ObjectID="_1714328316" r:id="rId208"/>
                                </w:object>
                              </w:r>
                            </w:p>
                            <w:p w14:paraId="5BFB5465" w14:textId="77777777" w:rsidR="00F72B74" w:rsidRDefault="00F72B74" w:rsidP="00403B34"/>
                            <w:p w14:paraId="53E18E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150" o:title=""/>
                                  </v:shape>
                                  <o:OLEObject Type="Embed" ProgID="Equation.3" ShapeID="_x0000_i1086" DrawAspect="Content" ObjectID="_1714328317" r:id="rId209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7" DrawAspect="Content" ObjectID="_1714328318" r:id="rId210"/>
                                </w:object>
                              </w:r>
                            </w:p>
                            <w:p w14:paraId="7365BC13" w14:textId="77777777" w:rsidR="00F72B74" w:rsidRDefault="00F72B74" w:rsidP="00403B34"/>
                            <w:p w14:paraId="20ED193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8" DrawAspect="Content" ObjectID="_1714328319" r:id="rId211"/>
                                </w:object>
                              </w:r>
                            </w:p>
                            <w:p w14:paraId="42EC430B" w14:textId="77777777" w:rsidR="00F72B74" w:rsidRDefault="00F72B74" w:rsidP="00403B34"/>
                            <w:p w14:paraId="7CD4D97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89" DrawAspect="Content" ObjectID="_1714328320" r:id="rId212"/>
                                </w:object>
                              </w:r>
                            </w:p>
                            <w:p w14:paraId="0CA73CE4" w14:textId="77777777" w:rsidR="00F72B74" w:rsidRDefault="00F72B74" w:rsidP="00403B34"/>
                            <w:p w14:paraId="06D7B32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0" DrawAspect="Content" ObjectID="_1714328321" r:id="rId213"/>
                                </w:object>
                              </w:r>
                            </w:p>
                            <w:p w14:paraId="1C0074C0" w14:textId="77777777" w:rsidR="00F72B74" w:rsidRDefault="00F72B74" w:rsidP="00403B34"/>
                            <w:p w14:paraId="588BA93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1" DrawAspect="Content" ObjectID="_1714328322" r:id="rId214"/>
                                </w:object>
                              </w:r>
                            </w:p>
                            <w:p w14:paraId="00E7770E" w14:textId="77777777" w:rsidR="00F72B74" w:rsidRDefault="00F72B74" w:rsidP="00403B34"/>
                            <w:p w14:paraId="4ACEFFE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2" DrawAspect="Content" ObjectID="_1714328323" r:id="rId215"/>
                                </w:object>
                              </w:r>
                            </w:p>
                            <w:p w14:paraId="023CBE2E" w14:textId="77777777" w:rsidR="00F72B74" w:rsidRDefault="00F72B74" w:rsidP="00403B34"/>
                            <w:p w14:paraId="6F58A78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3" DrawAspect="Content" ObjectID="_1714328324" r:id="rId216"/>
                                </w:object>
                              </w:r>
                            </w:p>
                            <w:p w14:paraId="3720B8F2" w14:textId="77777777" w:rsidR="00F72B74" w:rsidRDefault="00F72B74" w:rsidP="00403B34"/>
                            <w:p w14:paraId="7D63FBE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159" o:title=""/>
                                  </v:shape>
                                  <o:OLEObject Type="Embed" ProgID="Equation.3" ShapeID="_x0000_i1094" DrawAspect="Content" ObjectID="_1714328325" r:id="rId217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5" DrawAspect="Content" ObjectID="_1714328326" r:id="rId218"/>
                                </w:object>
                              </w:r>
                            </w:p>
                            <w:p w14:paraId="68560D0F" w14:textId="77777777" w:rsidR="00F72B74" w:rsidRDefault="00F72B74" w:rsidP="00403B34"/>
                            <w:p w14:paraId="483FD6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6" DrawAspect="Content" ObjectID="_1714328327" r:id="rId219"/>
                                </w:object>
                              </w:r>
                            </w:p>
                            <w:p w14:paraId="541CCAEC" w14:textId="77777777" w:rsidR="00F72B74" w:rsidRDefault="00F72B74" w:rsidP="00403B34"/>
                            <w:p w14:paraId="6FA1B28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7" DrawAspect="Content" ObjectID="_1714328328" r:id="rId220"/>
                                </w:object>
                              </w:r>
                            </w:p>
                            <w:p w14:paraId="294AA303" w14:textId="77777777" w:rsidR="00F72B74" w:rsidRDefault="00F72B74" w:rsidP="00403B34"/>
                            <w:p w14:paraId="2F5C65F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8" DrawAspect="Content" ObjectID="_1714328329" r:id="rId221"/>
                                </w:object>
                              </w:r>
                            </w:p>
                            <w:p w14:paraId="06C046DE" w14:textId="77777777" w:rsidR="00F72B74" w:rsidRDefault="00F72B74" w:rsidP="00403B34"/>
                            <w:p w14:paraId="196B647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099" DrawAspect="Content" ObjectID="_1714328330" r:id="rId222"/>
                                </w:object>
                              </w:r>
                            </w:p>
                            <w:p w14:paraId="47FA6E24" w14:textId="77777777" w:rsidR="00F72B74" w:rsidRDefault="00F72B74" w:rsidP="00403B34"/>
                            <w:p w14:paraId="6D60426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0" DrawAspect="Content" ObjectID="_1714328331" r:id="rId223"/>
                                </w:object>
                              </w:r>
                            </w:p>
                            <w:p w14:paraId="20E055C4" w14:textId="77777777" w:rsidR="00F72B74" w:rsidRDefault="00F72B74" w:rsidP="00403B34"/>
                            <w:p w14:paraId="59470CD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1" DrawAspect="Content" ObjectID="_1714328332" r:id="rId224"/>
                                </w:object>
                              </w:r>
                            </w:p>
                            <w:p w14:paraId="15C5006F" w14:textId="77777777" w:rsidR="00F72B74" w:rsidRDefault="00F72B74" w:rsidP="00403B34"/>
                            <w:p w14:paraId="41AE51C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168" o:title=""/>
                                  </v:shape>
                                  <o:OLEObject Type="Embed" ProgID="Equation.3" ShapeID="_x0000_i1102" DrawAspect="Content" ObjectID="_1714328333" r:id="rId225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3" DrawAspect="Content" ObjectID="_1714328334" r:id="rId226"/>
                                </w:object>
                              </w:r>
                            </w:p>
                            <w:p w14:paraId="4390BA00" w14:textId="77777777" w:rsidR="00F72B74" w:rsidRDefault="00F72B74" w:rsidP="00403B34"/>
                            <w:p w14:paraId="223C7B0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4" DrawAspect="Content" ObjectID="_1714328335" r:id="rId227"/>
                                </w:object>
                              </w:r>
                            </w:p>
                            <w:p w14:paraId="05496E87" w14:textId="77777777" w:rsidR="00F72B74" w:rsidRDefault="00F72B74" w:rsidP="00403B34"/>
                            <w:p w14:paraId="6D21EB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5" DrawAspect="Content" ObjectID="_1714328336" r:id="rId228"/>
                                </w:object>
                              </w:r>
                            </w:p>
                            <w:p w14:paraId="4953E7F6" w14:textId="77777777" w:rsidR="00F72B74" w:rsidRDefault="00F72B74" w:rsidP="00403B34"/>
                            <w:p w14:paraId="32F6A235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6" DrawAspect="Content" ObjectID="_1714328337" r:id="rId229"/>
                                </w:object>
                              </w:r>
                            </w:p>
                            <w:p w14:paraId="3AB99CED" w14:textId="77777777" w:rsidR="00F72B74" w:rsidRDefault="00F72B74" w:rsidP="00403B34"/>
                            <w:p w14:paraId="7DC609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7" DrawAspect="Content" ObjectID="_1714328338" r:id="rId230"/>
                                </w:object>
                              </w:r>
                            </w:p>
                            <w:p w14:paraId="3166CEA3" w14:textId="77777777" w:rsidR="00F72B74" w:rsidRDefault="00F72B74" w:rsidP="00403B34"/>
                            <w:p w14:paraId="50120EF7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8" DrawAspect="Content" ObjectID="_1714328339" r:id="rId231"/>
                                </w:object>
                              </w:r>
                            </w:p>
                            <w:p w14:paraId="5FD50C12" w14:textId="77777777" w:rsidR="00F72B74" w:rsidRDefault="00F72B74" w:rsidP="00403B34"/>
                            <w:p w14:paraId="0B3CEF6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09" DrawAspect="Content" ObjectID="_1714328340" r:id="rId232"/>
                                </w:object>
                              </w:r>
                            </w:p>
                            <w:p w14:paraId="3BB9D6C1" w14:textId="77777777" w:rsidR="00F72B74" w:rsidRDefault="00F72B74" w:rsidP="00403B34"/>
                            <w:p w14:paraId="63707FC1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177" o:title=""/>
                                  </v:shape>
                                  <o:OLEObject Type="Embed" ProgID="Equation.3" ShapeID="_x0000_i1110" DrawAspect="Content" ObjectID="_1714328341" r:id="rId233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34" o:title=""/>
                </v:shape>
                <o:OLEObject Type="Embed" ProgID="Equation.3" ShapeID="_x0000_i1044" DrawAspect="Content" ObjectID="_1714328275" r:id="rId235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36" o:title=""/>
                </v:shape>
                <o:OLEObject Type="Embed" ProgID="Equation.3" ShapeID="_x0000_i1045" DrawAspect="Content" ObjectID="_1714328276" r:id="rId237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72B74" w:rsidRDefault="00F72B7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72B74" w:rsidRDefault="00F72B7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72B74" w:rsidRDefault="00F72B7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72B74" w:rsidRDefault="00F72B7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F72B74" w:rsidP="00F2535D">
            <w:pPr>
              <w:suppressAutoHyphens/>
              <w:spacing w:line="100" w:lineRule="atLeast"/>
            </w:pPr>
            <w:hyperlink r:id="rId238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F72B74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39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0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1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42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43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44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45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46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47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48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F72B7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4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F72B7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F72B7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1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F72B74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2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F72B74" w:rsidP="003A6121">
            <w:pPr>
              <w:ind w:left="34"/>
              <w:jc w:val="both"/>
            </w:pPr>
            <w:hyperlink r:id="rId253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347F9F1" w14:textId="77777777" w:rsidR="00846EF6" w:rsidRDefault="00846EF6" w:rsidP="005E3840">
      <w:r>
        <w:separator/>
      </w:r>
    </w:p>
  </w:endnote>
  <w:endnote w:type="continuationSeparator" w:id="0">
    <w:p w14:paraId="30B2C9CD" w14:textId="77777777" w:rsidR="00846EF6" w:rsidRDefault="00846EF6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72B74" w:rsidRDefault="00F72B74">
    <w:pPr>
      <w:pStyle w:val="ae"/>
      <w:jc w:val="right"/>
    </w:pPr>
  </w:p>
  <w:p w14:paraId="3A88830B" w14:textId="77777777" w:rsidR="00F72B74" w:rsidRDefault="00F72B7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72B74" w:rsidRDefault="00F72B7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72B74" w:rsidRDefault="00F72B7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72B74" w:rsidRDefault="00F72B74">
    <w:pPr>
      <w:pStyle w:val="ae"/>
      <w:jc w:val="right"/>
    </w:pPr>
  </w:p>
  <w:p w14:paraId="6C2BFEFB" w14:textId="77777777" w:rsidR="00F72B74" w:rsidRDefault="00F72B7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72B74" w:rsidRDefault="00F72B74">
    <w:pPr>
      <w:pStyle w:val="ae"/>
      <w:jc w:val="right"/>
    </w:pPr>
  </w:p>
  <w:p w14:paraId="1B400B45" w14:textId="77777777" w:rsidR="00F72B74" w:rsidRDefault="00F72B7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D7A13CE" w14:textId="77777777" w:rsidR="00846EF6" w:rsidRDefault="00846EF6" w:rsidP="005E3840">
      <w:r>
        <w:separator/>
      </w:r>
    </w:p>
  </w:footnote>
  <w:footnote w:type="continuationSeparator" w:id="0">
    <w:p w14:paraId="78C586B0" w14:textId="77777777" w:rsidR="00846EF6" w:rsidRDefault="00846EF6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Content>
      <w:p w14:paraId="5CAC6F71" w14:textId="6FD3A755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487F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72B74" w:rsidRDefault="00F72B7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Content>
      <w:p w14:paraId="37D676D9" w14:textId="52AA598C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487F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F72B74" w:rsidRDefault="00F72B7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Content>
      <w:p w14:paraId="6805DF81" w14:textId="1921F711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9487F">
          <w:rPr>
            <w:noProof/>
          </w:rPr>
          <w:t>32</w:t>
        </w:r>
        <w:r>
          <w:fldChar w:fldCharType="end"/>
        </w:r>
      </w:p>
    </w:sdtContent>
  </w:sdt>
  <w:p w14:paraId="445C4615" w14:textId="77777777" w:rsidR="00F72B74" w:rsidRDefault="00F72B7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3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3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36.bin"/><Relationship Id="rId247" Type="http://schemas.openxmlformats.org/officeDocument/2006/relationships/hyperlink" Target="http://www.neicon.ru/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4.bin"/><Relationship Id="rId149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5.bin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4.bin"/><Relationship Id="rId139" Type="http://schemas.openxmlformats.org/officeDocument/2006/relationships/oleObject" Target="embeddings/oleObject54.bin"/><Relationship Id="rId85" Type="http://schemas.openxmlformats.org/officeDocument/2006/relationships/oleObject" Target="embeddings/oleObject1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37.bin"/><Relationship Id="rId248" Type="http://schemas.openxmlformats.org/officeDocument/2006/relationships/hyperlink" Target="http://www.polpred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5.bin"/><Relationship Id="rId54" Type="http://schemas.openxmlformats.org/officeDocument/2006/relationships/image" Target="media/image37.wmf"/><Relationship Id="rId70" Type="http://schemas.openxmlformats.org/officeDocument/2006/relationships/image" Target="media/image52.png"/><Relationship Id="rId75" Type="http://schemas.openxmlformats.org/officeDocument/2006/relationships/image" Target="media/image55.wmf"/><Relationship Id="rId91" Type="http://schemas.openxmlformats.org/officeDocument/2006/relationships/oleObject" Target="embeddings/oleObject13.bin"/><Relationship Id="rId96" Type="http://schemas.openxmlformats.org/officeDocument/2006/relationships/image" Target="media/image67.wmf"/><Relationship Id="rId140" Type="http://schemas.openxmlformats.org/officeDocument/2006/relationships/oleObject" Target="embeddings/oleObject55.bin"/><Relationship Id="rId145" Type="http://schemas.openxmlformats.org/officeDocument/2006/relationships/oleObject" Target="embeddings/oleObject59.bin"/><Relationship Id="rId161" Type="http://schemas.openxmlformats.org/officeDocument/2006/relationships/oleObject" Target="embeddings/oleObject73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7.bin"/><Relationship Id="rId217" Type="http://schemas.openxmlformats.org/officeDocument/2006/relationships/oleObject" Target="embeddings/oleObject12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2.bin"/><Relationship Id="rId233" Type="http://schemas.openxmlformats.org/officeDocument/2006/relationships/oleObject" Target="embeddings/oleObject143.bin"/><Relationship Id="rId238" Type="http://schemas.openxmlformats.org/officeDocument/2006/relationships/hyperlink" Target="http://znanium.com/catalog/product/506589" TargetMode="External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5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6.bin"/><Relationship Id="rId135" Type="http://schemas.openxmlformats.org/officeDocument/2006/relationships/oleObject" Target="embeddings/oleObject50.bin"/><Relationship Id="rId151" Type="http://schemas.openxmlformats.org/officeDocument/2006/relationships/oleObject" Target="embeddings/oleObject64.bin"/><Relationship Id="rId156" Type="http://schemas.openxmlformats.org/officeDocument/2006/relationships/oleObject" Target="embeddings/oleObject69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12.bin"/><Relationship Id="rId207" Type="http://schemas.openxmlformats.org/officeDocument/2006/relationships/oleObject" Target="embeddings/oleObject117.bin"/><Relationship Id="rId223" Type="http://schemas.openxmlformats.org/officeDocument/2006/relationships/oleObject" Target="embeddings/oleObject133.bin"/><Relationship Id="rId228" Type="http://schemas.openxmlformats.org/officeDocument/2006/relationships/oleObject" Target="embeddings/oleObject138.bin"/><Relationship Id="rId244" Type="http://schemas.openxmlformats.org/officeDocument/2006/relationships/hyperlink" Target="https://www.scopus.com/" TargetMode="External"/><Relationship Id="rId249" Type="http://schemas.openxmlformats.org/officeDocument/2006/relationships/hyperlink" Target="http://www.gks.ru/wps/wcm/connect/rosstat_main/rosstat/ru/statistics/databases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6.bin"/><Relationship Id="rId125" Type="http://schemas.openxmlformats.org/officeDocument/2006/relationships/oleObject" Target="embeddings/oleObject41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23.bin"/><Relationship Id="rId218" Type="http://schemas.openxmlformats.org/officeDocument/2006/relationships/oleObject" Target="embeddings/oleObject128.bin"/><Relationship Id="rId234" Type="http://schemas.openxmlformats.org/officeDocument/2006/relationships/image" Target="media/image76.wmf"/><Relationship Id="rId239" Type="http://schemas.openxmlformats.org/officeDocument/2006/relationships/hyperlink" Target="http://znanium.com/catalog/product/519269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://www.scopus.com/" TargetMode="External"/><Relationship Id="rId255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51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oleObject" Target="embeddings/oleObject65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9.bin"/><Relationship Id="rId203" Type="http://schemas.openxmlformats.org/officeDocument/2006/relationships/oleObject" Target="embeddings/oleObject113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39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34.bin"/><Relationship Id="rId240" Type="http://schemas.openxmlformats.org/officeDocument/2006/relationships/hyperlink" Target="http://znanium.com/" TargetMode="External"/><Relationship Id="rId245" Type="http://schemas.openxmlformats.org/officeDocument/2006/relationships/hyperlink" Target="https://elibrary.ru/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2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74.wmf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7.bin"/><Relationship Id="rId142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94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9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0" Type="http://schemas.openxmlformats.org/officeDocument/2006/relationships/oleObject" Target="embeddings/oleObject140.bin"/><Relationship Id="rId235" Type="http://schemas.openxmlformats.org/officeDocument/2006/relationships/oleObject" Target="embeddings/oleObject144.bin"/><Relationship Id="rId251" Type="http://schemas.openxmlformats.org/officeDocument/2006/relationships/hyperlink" Target="http://elibrary.ru/defaultx.asp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oleObject" Target="embeddings/oleObject32.bin"/><Relationship Id="rId137" Type="http://schemas.openxmlformats.org/officeDocument/2006/relationships/oleObject" Target="embeddings/oleObject52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9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5.bin"/><Relationship Id="rId241" Type="http://schemas.openxmlformats.org/officeDocument/2006/relationships/hyperlink" Target="http://znanium.com/" TargetMode="External"/><Relationship Id="rId246" Type="http://schemas.openxmlformats.org/officeDocument/2006/relationships/hyperlink" Target="http://&#1085;&#1101;&#1073;.&#1088;&#1092;/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3.bin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8.bin"/><Relationship Id="rId143" Type="http://schemas.openxmlformats.org/officeDocument/2006/relationships/oleObject" Target="embeddings/oleObject57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7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41.bin"/><Relationship Id="rId252" Type="http://schemas.openxmlformats.org/officeDocument/2006/relationships/hyperlink" Target="http://arxiv.org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8.bin"/><Relationship Id="rId154" Type="http://schemas.openxmlformats.org/officeDocument/2006/relationships/oleObject" Target="embeddings/oleObject67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10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1.bin"/><Relationship Id="rId242" Type="http://schemas.openxmlformats.org/officeDocument/2006/relationships/hyperlink" Target="https://dlib.eastview.com/" TargetMode="Externa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58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6.bin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42.bin"/><Relationship Id="rId253" Type="http://schemas.openxmlformats.org/officeDocument/2006/relationships/hyperlink" Target="https://www.fips.ru/about/vptb-otdelenie-vserossiyskaya-patentno-tekhnicheskaya-biblioteka/poiskovye-sistemy-i-bazy-dannykh.php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oleObject" Target="embeddings/oleObject49.bin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8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7.bin"/><Relationship Id="rId201" Type="http://schemas.openxmlformats.org/officeDocument/2006/relationships/oleObject" Target="embeddings/oleObject111.bin"/><Relationship Id="rId222" Type="http://schemas.openxmlformats.org/officeDocument/2006/relationships/oleObject" Target="embeddings/oleObject132.bin"/><Relationship Id="rId243" Type="http://schemas.openxmlformats.org/officeDocument/2006/relationships/hyperlink" Target="http://webofknowledge.com/" TargetMode="External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3475B4-785F-495F-8A60-5CAFA8A95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6</TotalTime>
  <Pages>39</Pages>
  <Words>7586</Words>
  <Characters>43244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4</cp:revision>
  <cp:lastPrinted>2021-06-03T09:32:00Z</cp:lastPrinted>
  <dcterms:created xsi:type="dcterms:W3CDTF">2022-01-28T08:40:00Z</dcterms:created>
  <dcterms:modified xsi:type="dcterms:W3CDTF">2022-05-17T18:30:00Z</dcterms:modified>
</cp:coreProperties>
</file>